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wmf" ContentType="image/x-wmf"/>
  <Default Extension="emf" ContentType="image/x-emf"/>
  <Default Extension="jpeg" ContentType="image/jpeg"/>
  <Default Extension="glb" ContentType="model/gltf.binary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321" r:id="rId6"/>
    <p:sldId id="260" r:id="rId7"/>
    <p:sldId id="322" r:id="rId8"/>
    <p:sldId id="261" r:id="rId9"/>
    <p:sldId id="263" r:id="rId10"/>
    <p:sldId id="323" r:id="rId11"/>
    <p:sldId id="264" r:id="rId12"/>
    <p:sldId id="324" r:id="rId13"/>
    <p:sldId id="320" r:id="rId14"/>
    <p:sldId id="268" r:id="rId15"/>
    <p:sldId id="269" r:id="rId16"/>
    <p:sldId id="270" r:id="rId17"/>
    <p:sldId id="271" r:id="rId18"/>
    <p:sldId id="272" r:id="rId19"/>
    <p:sldId id="273" r:id="rId20"/>
    <p:sldId id="319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10" initials="W1" lastIdx="2" clrIdx="0">
    <p:extLst>
      <p:ext uri="{19B8F6BF-5375-455C-9EA6-DF929625EA0E}">
        <p15:presenceInfo xmlns="" xmlns:p15="http://schemas.microsoft.com/office/powerpoint/2012/main" userId="Windows 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B4D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0" d="100"/>
          <a:sy n="70" d="100"/>
        </p:scale>
        <p:origin x="-618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9T22:33:06.307" idx="2">
    <p:pos x="7710" y="-35"/>
    <p:text/>
    <p:extLst>
      <p:ext uri="{C676402C-5697-4E1C-873F-D02D1690AC5C}">
        <p15:threadingInfo xmlns=""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12" Type="http://schemas.openxmlformats.org/officeDocument/2006/relationships/image" Target="../media/image37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15.emf"/><Relationship Id="rId5" Type="http://schemas.openxmlformats.org/officeDocument/2006/relationships/image" Target="../media/image32.emf"/><Relationship Id="rId10" Type="http://schemas.openxmlformats.org/officeDocument/2006/relationships/image" Target="../media/image8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456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627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53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5159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45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9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07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882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18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2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781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D838F-D890-43BE-8623-92C1BA1C4FF3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42C129-DDEF-4204-B364-FE3DBB726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615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17/06/relationships/model3d" Target="../media/model3d1.glb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2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1.jpg"/><Relationship Id="rId21" Type="http://schemas.openxmlformats.org/officeDocument/2006/relationships/image" Target="../media/image36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4.emf"/><Relationship Id="rId25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e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23" Type="http://schemas.openxmlformats.org/officeDocument/2006/relationships/image" Target="../media/image8.e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5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5.e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8.png"/><Relationship Id="rId5" Type="http://schemas.microsoft.com/office/2007/relationships/media" Target="../media/media3.mp3"/><Relationship Id="rId10" Type="http://schemas.openxmlformats.org/officeDocument/2006/relationships/image" Target="../media/image1.jp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jp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.jpg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23" Type="http://schemas.openxmlformats.org/officeDocument/2006/relationships/image" Target="../media/image21.e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emf"/><Relationship Id="rId31" Type="http://schemas.openxmlformats.org/officeDocument/2006/relationships/image" Target="../media/image25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3.emf"/><Relationship Id="rId30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7613"/>
            <a:ext cx="12287794" cy="6914322"/>
          </a:xfrm>
          <a:prstGeom prst="rect">
            <a:avLst/>
          </a:prstGeom>
        </p:spPr>
      </p:pic>
      <mc:AlternateContent xmlns:mc="http://schemas.openxmlformats.org/markup-compatibility/2006">
        <mc:Choice xmlns="" xmlns:am3d="http://schemas.microsoft.com/office/drawing/2017/model3d" Requires="am3d">
          <p:graphicFrame>
            <p:nvGraphicFramePr>
              <p:cNvPr id="8" name="3D Model 7" descr="Purple flower patch">
                <a:extLst>
                  <a:ext uri="{FF2B5EF4-FFF2-40B4-BE49-F238E27FC236}">
                    <a16:creationId xmlns:a16="http://schemas.microsoft.com/office/drawing/2014/main" id="{6DBBA09C-69CB-4AE8-805B-25E09CA0F1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6804757"/>
                  </p:ext>
                </p:extLst>
              </p:nvPr>
            </p:nvGraphicFramePr>
            <p:xfrm>
              <a:off x="9622970" y="3849189"/>
              <a:ext cx="2763954" cy="2687389"/>
            </p:xfrm>
            <a:graphic>
              <a:graphicData uri="http://schemas.microsoft.com/office/drawing/2017/model3d">
                <am3d:model3d r:embed="rId3">
                  <am3d:spPr>
                    <a:xfrm>
                      <a:off x="0" y="0"/>
                      <a:ext cx="2763954" cy="2687389"/>
                    </a:xfrm>
                    <a:prstGeom prst="rect">
                      <a:avLst/>
                    </a:prstGeom>
                  </am3d:spPr>
                  <am3d:camera>
                    <am3d:pos x="0" y="0" z="76080099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188785" d="1000000"/>
                    <am3d:preTrans dx="0" dy="-1800000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1574090" ay="992596" az="479265"/>
                    <am3d:postTrans dx="0" dy="0" dz="0"/>
                  </am3d:trans>
                  <am3d:raster rName="Office3DRenderer" rVer="16.0.8326">
                    <am3d:blip r:embed="rId4"/>
                  </am3d:raster>
                  <am3d:objViewport viewportSz="435648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8" name="3D Model 7" descr="Purple flower patch">
                <a:extLst>
                  <a:ext uri="{FF2B5EF4-FFF2-40B4-BE49-F238E27FC236}">
                    <a16:creationId xmlns="" xmlns:a16="http://schemas.microsoft.com/office/drawing/2014/main" id="{6DBBA09C-69CB-4AE8-805B-25E09CA0F1A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22970" y="3849189"/>
                <a:ext cx="2763954" cy="2687389"/>
              </a:xfrm>
              <a:prstGeom prst="rect">
                <a:avLst/>
              </a:prstGeom>
            </p:spPr>
          </p:pic>
        </mc:Fallback>
      </mc:AlternateContent>
      <p:sp>
        <p:nvSpPr>
          <p:cNvPr id="9" name="Cloud 8">
            <a:extLst>
              <a:ext uri="{FF2B5EF4-FFF2-40B4-BE49-F238E27FC236}">
                <a16:creationId xmlns="" xmlns:a16="http://schemas.microsoft.com/office/drawing/2014/main" id="{4F030868-5552-4297-8A2A-C2479FBEC862}"/>
              </a:ext>
            </a:extLst>
          </p:cNvPr>
          <p:cNvSpPr/>
          <p:nvPr/>
        </p:nvSpPr>
        <p:spPr>
          <a:xfrm>
            <a:off x="3400696" y="685233"/>
            <a:ext cx="7787764" cy="374468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không??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6D6AB6E-4DA9-4430-9D6E-56DD62BD42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782" y="3509963"/>
            <a:ext cx="3453526" cy="3125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61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62" y="0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A47E5608-9EDF-4575-8404-E8F9EFD8F276}"/>
              </a:ext>
            </a:extLst>
          </p:cNvPr>
          <p:cNvSpPr txBox="1"/>
          <p:nvPr/>
        </p:nvSpPr>
        <p:spPr>
          <a:xfrm>
            <a:off x="526943" y="356709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2F9368D0-8D31-4E74-91F6-80DC147B2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09260"/>
              </p:ext>
            </p:extLst>
          </p:nvPr>
        </p:nvGraphicFramePr>
        <p:xfrm>
          <a:off x="3319644" y="3051368"/>
          <a:ext cx="201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4" imgW="201147" imgH="378181" progId="Equation.DSMT4">
                  <p:embed/>
                </p:oleObj>
              </mc:Choice>
              <mc:Fallback>
                <p:oleObj name="Equation" r:id="rId4" imgW="201147" imgH="378181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2F9368D0-8D31-4E74-91F6-80DC147B2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9644" y="3051368"/>
                        <a:ext cx="2016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BB0406E1-38AB-4A7F-92D0-FE4AEA063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81821"/>
              </p:ext>
            </p:extLst>
          </p:nvPr>
        </p:nvGraphicFramePr>
        <p:xfrm>
          <a:off x="3275786" y="4032287"/>
          <a:ext cx="201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6" imgW="201147" imgH="378181" progId="Equation.DSMT4">
                  <p:embed/>
                </p:oleObj>
              </mc:Choice>
              <mc:Fallback>
                <p:oleObj name="Equation" r:id="rId6" imgW="201147" imgH="378181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BB0406E1-38AB-4A7F-92D0-FE4AEA063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5786" y="4032287"/>
                        <a:ext cx="2016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EF99C19-769B-45C1-AD9D-812E2D4D2ACC}"/>
              </a:ext>
            </a:extLst>
          </p:cNvPr>
          <p:cNvSpPr txBox="1"/>
          <p:nvPr/>
        </p:nvSpPr>
        <p:spPr>
          <a:xfrm>
            <a:off x="655608" y="2901291"/>
            <a:ext cx="942004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2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32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-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  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– b)   n</a:t>
            </a:r>
          </a:p>
          <a:p>
            <a:pPr eaLnBrk="1" hangingPunct="1"/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-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  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– b)   n</a:t>
            </a:r>
          </a:p>
          <a:p>
            <a:pPr eaLnBrk="1" hangingPunct="1"/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-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n, b  n, c  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 + c)  </a:t>
            </a:r>
            <a:r>
              <a:rPr lang="vi-V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BD6FD32D-32DD-460F-B23E-F88705832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400475"/>
              </p:ext>
            </p:extLst>
          </p:nvPr>
        </p:nvGraphicFramePr>
        <p:xfrm>
          <a:off x="4967836" y="4020724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8" imgW="219498" imgH="317254" progId="Equation.DSMT4">
                  <p:embed/>
                </p:oleObj>
              </mc:Choice>
              <mc:Fallback>
                <p:oleObj name="Equation" r:id="rId8" imgW="219498" imgH="317254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="" xmlns:a16="http://schemas.microsoft.com/office/drawing/2014/main" id="{BD6FD32D-32DD-460F-B23E-F88705832E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7836" y="4020724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198E1A4C-06B5-4B31-897C-8C61A6750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23232"/>
              </p:ext>
            </p:extLst>
          </p:nvPr>
        </p:nvGraphicFramePr>
        <p:xfrm>
          <a:off x="4113080" y="4032287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0" imgW="219498" imgH="317254" progId="Equation.DSMT4">
                  <p:embed/>
                </p:oleObj>
              </mc:Choice>
              <mc:Fallback>
                <p:oleObj name="Equation" r:id="rId10" imgW="219498" imgH="317254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198E1A4C-06B5-4B31-897C-8C61A67505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3080" y="4032287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16847"/>
              </p:ext>
            </p:extLst>
          </p:nvPr>
        </p:nvGraphicFramePr>
        <p:xfrm>
          <a:off x="3275787" y="3501243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2" imgW="219498" imgH="317254" progId="Equation.DSMT4">
                  <p:embed/>
                </p:oleObj>
              </mc:Choice>
              <mc:Fallback>
                <p:oleObj name="Equation" r:id="rId12" imgW="219498" imgH="317254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5787" y="3501243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ED887DD5-64BD-44E1-96EE-FCFA54234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65866"/>
              </p:ext>
            </p:extLst>
          </p:nvPr>
        </p:nvGraphicFramePr>
        <p:xfrm>
          <a:off x="6984166" y="3496328"/>
          <a:ext cx="201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4" imgW="201147" imgH="378181" progId="Equation.DSMT4">
                  <p:embed/>
                </p:oleObj>
              </mc:Choice>
              <mc:Fallback>
                <p:oleObj name="Equation" r:id="rId14" imgW="201147" imgH="378181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="" xmlns:a16="http://schemas.microsoft.com/office/drawing/2014/main" id="{ED887DD5-64BD-44E1-96EE-FCFA54234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84166" y="3496328"/>
                        <a:ext cx="2016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="" xmlns:a16="http://schemas.microsoft.com/office/drawing/2014/main" id="{0752DE84-0494-401D-BE72-945948C06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93700"/>
              </p:ext>
            </p:extLst>
          </p:nvPr>
        </p:nvGraphicFramePr>
        <p:xfrm>
          <a:off x="4625830" y="3464943"/>
          <a:ext cx="241086" cy="451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6" imgW="201147" imgH="378181" progId="Equation.DSMT4">
                  <p:embed/>
                </p:oleObj>
              </mc:Choice>
              <mc:Fallback>
                <p:oleObj name="Equation" r:id="rId16" imgW="201147" imgH="378181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="" xmlns:a16="http://schemas.microsoft.com/office/drawing/2014/main" id="{0752DE84-0494-401D-BE72-945948C061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25830" y="3464943"/>
                        <a:ext cx="241086" cy="451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E55E6FF4-81CF-467E-9D86-107E79DD1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13039"/>
              </p:ext>
            </p:extLst>
          </p:nvPr>
        </p:nvGraphicFramePr>
        <p:xfrm>
          <a:off x="6937260" y="2921993"/>
          <a:ext cx="295427" cy="55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8" imgW="201147" imgH="378181" progId="Equation.DSMT4">
                  <p:embed/>
                </p:oleObj>
              </mc:Choice>
              <mc:Fallback>
                <p:oleObj name="Equation" r:id="rId18" imgW="201147" imgH="378181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="" xmlns:a16="http://schemas.microsoft.com/office/drawing/2014/main" id="{E55E6FF4-81CF-467E-9D86-107E79DD1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37260" y="2921993"/>
                        <a:ext cx="295427" cy="55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E5F33198-CC78-44F3-A1F0-945491320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28242"/>
              </p:ext>
            </p:extLst>
          </p:nvPr>
        </p:nvGraphicFramePr>
        <p:xfrm>
          <a:off x="4625830" y="2962772"/>
          <a:ext cx="325733" cy="47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0" imgW="219498" imgH="317254" progId="Equation.DSMT4">
                  <p:embed/>
                </p:oleObj>
              </mc:Choice>
              <mc:Fallback>
                <p:oleObj name="Equation" r:id="rId20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E5F33198-CC78-44F3-A1F0-945491320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25830" y="2962772"/>
                        <a:ext cx="325733" cy="472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592347" y="1165794"/>
            <a:ext cx="9998015" cy="1117934"/>
          </a:xfrm>
          <a:prstGeom prst="roundRect">
            <a:avLst/>
          </a:prstGeom>
          <a:solidFill>
            <a:schemeClr val="tx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32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0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, b, n </a:t>
            </a:r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 </a:t>
            </a:r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 n </a:t>
            </a:r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  n </a:t>
            </a:r>
            <a:r>
              <a:rPr lang="en-US" altLang="en-US" sz="32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  n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ECB22FBD-367E-4071-9352-E3ECDEA4F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36864"/>
              </p:ext>
            </p:extLst>
          </p:nvPr>
        </p:nvGraphicFramePr>
        <p:xfrm>
          <a:off x="1831738" y="1769641"/>
          <a:ext cx="247560" cy="4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2" imgW="201147" imgH="378181" progId="Equation.DSMT4">
                  <p:embed/>
                </p:oleObj>
              </mc:Choice>
              <mc:Fallback>
                <p:oleObj name="Equation" r:id="rId22" imgW="201147" imgH="378181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="" xmlns:a16="http://schemas.microsoft.com/office/drawing/2014/main" id="{ECB22FBD-367E-4071-9352-E3ECDEA4F3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31738" y="1769641"/>
                        <a:ext cx="247560" cy="463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1350E0AA-0FF2-47AF-B4B5-BAA109960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690951"/>
              </p:ext>
            </p:extLst>
          </p:nvPr>
        </p:nvGraphicFramePr>
        <p:xfrm>
          <a:off x="3256143" y="1779382"/>
          <a:ext cx="328613" cy="47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4" imgW="219498" imgH="315452" progId="Equation.DSMT4">
                  <p:embed/>
                </p:oleObj>
              </mc:Choice>
              <mc:Fallback>
                <p:oleObj name="Equation" r:id="rId24" imgW="219498" imgH="31545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1350E0AA-0FF2-47AF-B4B5-BAA109960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6143" y="1779382"/>
                        <a:ext cx="328613" cy="47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C0D5962E-96D5-472A-B5F3-BC1ABCE61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51052"/>
              </p:ext>
            </p:extLst>
          </p:nvPr>
        </p:nvGraphicFramePr>
        <p:xfrm>
          <a:off x="5591354" y="1733715"/>
          <a:ext cx="250351" cy="46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6" imgW="201147" imgH="378181" progId="Equation.DSMT4">
                  <p:embed/>
                </p:oleObj>
              </mc:Choice>
              <mc:Fallback>
                <p:oleObj name="Equation" r:id="rId26" imgW="201147" imgH="378181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C0D5962E-96D5-472A-B5F3-BC1ABCE61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91354" y="1733715"/>
                        <a:ext cx="250351" cy="469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="" xmlns:a16="http://schemas.microsoft.com/office/drawing/2014/main" id="{C0D5962E-96D5-472A-B5F3-BC1ABCE61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733672"/>
              </p:ext>
            </p:extLst>
          </p:nvPr>
        </p:nvGraphicFramePr>
        <p:xfrm>
          <a:off x="7859621" y="3956456"/>
          <a:ext cx="250351" cy="46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8" imgW="201147" imgH="378181" progId="Equation.DSMT4">
                  <p:embed/>
                </p:oleObj>
              </mc:Choice>
              <mc:Fallback>
                <p:oleObj name="Equation" r:id="rId28" imgW="201147" imgH="378181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="" xmlns:a16="http://schemas.microsoft.com/office/drawing/2014/main" id="{C0D5962E-96D5-472A-B5F3-BC1ABCE61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59621" y="3956456"/>
                        <a:ext cx="250351" cy="469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27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AC73A1E-2359-4F78-AC8D-0A9F99D4092C}"/>
              </a:ext>
            </a:extLst>
          </p:cNvPr>
          <p:cNvSpPr txBox="1"/>
          <p:nvPr/>
        </p:nvSpPr>
        <p:spPr>
          <a:xfrm>
            <a:off x="4432663" y="3378417"/>
            <a:ext cx="4798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36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9269114-84F5-49E1-B0C7-C7AF52FFBAB6}"/>
              </a:ext>
            </a:extLst>
          </p:cNvPr>
          <p:cNvSpPr txBox="1"/>
          <p:nvPr/>
        </p:nvSpPr>
        <p:spPr>
          <a:xfrm>
            <a:off x="518159" y="1139184"/>
            <a:ext cx="10337075" cy="224676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vi-V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2: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0+440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-324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vi-VN" sz="2800" dirty="0">
                <a:solidFill>
                  <a:schemeClr val="bg1"/>
                </a:solidFill>
                <a:latin typeface="+mj-lt"/>
              </a:rPr>
              <a:t>2.3.4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6 +27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4A9E85CB-1EFB-433C-AA1E-A0BA2404EE37}"/>
              </a:ext>
            </a:extLst>
          </p:cNvPr>
          <p:cNvSpPr txBox="1"/>
          <p:nvPr/>
        </p:nvSpPr>
        <p:spPr>
          <a:xfrm>
            <a:off x="476795" y="428408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159" y="3674465"/>
            <a:ext cx="3510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 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18159" y="3787112"/>
            <a:ext cx="10328449" cy="214715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0  4 ; 440 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200+440 )  4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  4 ; 324 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00 – 324 )  4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.4.6 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7 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.3.4.6+ 27)  4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05758"/>
              </p:ext>
            </p:extLst>
          </p:nvPr>
        </p:nvGraphicFramePr>
        <p:xfrm>
          <a:off x="1821472" y="4469595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219498" imgH="317254" progId="Equation.DSMT4">
                  <p:embed/>
                </p:oleObj>
              </mc:Choice>
              <mc:Fallback>
                <p:oleObj name="Equation" r:id="rId4" imgW="219498" imgH="317254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1472" y="4469595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21674"/>
              </p:ext>
            </p:extLst>
          </p:nvPr>
        </p:nvGraphicFramePr>
        <p:xfrm>
          <a:off x="2993209" y="4429919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219498" imgH="317254" progId="Equation.DSMT4">
                  <p:embed/>
                </p:oleObj>
              </mc:Choice>
              <mc:Fallback>
                <p:oleObj name="Equation" r:id="rId6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3209" y="4429919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65481"/>
              </p:ext>
            </p:extLst>
          </p:nvPr>
        </p:nvGraphicFramePr>
        <p:xfrm>
          <a:off x="5804578" y="4438340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219498" imgH="317254" progId="Equation.DSMT4">
                  <p:embed/>
                </p:oleObj>
              </mc:Choice>
              <mc:Fallback>
                <p:oleObj name="Equation" r:id="rId7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4578" y="4438340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=""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53861"/>
              </p:ext>
            </p:extLst>
          </p:nvPr>
        </p:nvGraphicFramePr>
        <p:xfrm>
          <a:off x="1642864" y="4874812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8" imgW="219498" imgH="317254" progId="Equation.DSMT4">
                  <p:embed/>
                </p:oleObj>
              </mc:Choice>
              <mc:Fallback>
                <p:oleObj name="Equation" r:id="rId8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2864" y="4874812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97410"/>
              </p:ext>
            </p:extLst>
          </p:nvPr>
        </p:nvGraphicFramePr>
        <p:xfrm>
          <a:off x="2794416" y="4891633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9" imgW="219498" imgH="317254" progId="Equation.DSMT4">
                  <p:embed/>
                </p:oleObj>
              </mc:Choice>
              <mc:Fallback>
                <p:oleObj name="Equation" r:id="rId9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4416" y="4891633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93066"/>
              </p:ext>
            </p:extLst>
          </p:nvPr>
        </p:nvGraphicFramePr>
        <p:xfrm>
          <a:off x="5629304" y="4908133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0" imgW="219498" imgH="317254" progId="Equation.DSMT4">
                  <p:embed/>
                </p:oleObj>
              </mc:Choice>
              <mc:Fallback>
                <p:oleObj name="Equation" r:id="rId10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9304" y="4908133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ED50C92E-E9D1-497A-B28B-9A0712E7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25392"/>
              </p:ext>
            </p:extLst>
          </p:nvPr>
        </p:nvGraphicFramePr>
        <p:xfrm>
          <a:off x="2086437" y="5300055"/>
          <a:ext cx="291422" cy="4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1" imgW="219498" imgH="317254" progId="Equation.DSMT4">
                  <p:embed/>
                </p:oleObj>
              </mc:Choice>
              <mc:Fallback>
                <p:oleObj name="Equation" r:id="rId11" imgW="219498" imgH="31725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ED50C92E-E9D1-497A-B28B-9A0712E78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6437" y="5300055"/>
                        <a:ext cx="291422" cy="4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E55E6FF4-81CF-467E-9D86-107E79DD1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40548"/>
              </p:ext>
            </p:extLst>
          </p:nvPr>
        </p:nvGraphicFramePr>
        <p:xfrm>
          <a:off x="3278795" y="5258132"/>
          <a:ext cx="295427" cy="55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2" imgW="201147" imgH="378181" progId="Equation.DSMT4">
                  <p:embed/>
                </p:oleObj>
              </mc:Choice>
              <mc:Fallback>
                <p:oleObj name="Equation" r:id="rId12" imgW="201147" imgH="378181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="" xmlns:a16="http://schemas.microsoft.com/office/drawing/2014/main" id="{E55E6FF4-81CF-467E-9D86-107E79DD1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8795" y="5258132"/>
                        <a:ext cx="295427" cy="55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="" xmlns:a16="http://schemas.microsoft.com/office/drawing/2014/main" id="{E55E6FF4-81CF-467E-9D86-107E79DD1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55103"/>
              </p:ext>
            </p:extLst>
          </p:nvPr>
        </p:nvGraphicFramePr>
        <p:xfrm>
          <a:off x="6190098" y="5257800"/>
          <a:ext cx="295427" cy="55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4" imgW="201147" imgH="378181" progId="Equation.DSMT4">
                  <p:embed/>
                </p:oleObj>
              </mc:Choice>
              <mc:Fallback>
                <p:oleObj name="Equation" r:id="rId14" imgW="201147" imgH="378181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="" xmlns:a16="http://schemas.microsoft.com/office/drawing/2014/main" id="{E55E6FF4-81CF-467E-9D86-107E79DD1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90098" y="5257800"/>
                        <a:ext cx="295427" cy="55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39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AC73A1E-2359-4F78-AC8D-0A9F99D4092C}"/>
              </a:ext>
            </a:extLst>
          </p:cNvPr>
          <p:cNvSpPr txBox="1"/>
          <p:nvPr/>
        </p:nvSpPr>
        <p:spPr>
          <a:xfrm>
            <a:off x="4432663" y="3378417"/>
            <a:ext cx="4798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36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9269114-84F5-49E1-B0C7-C7AF52FFBAB6}"/>
              </a:ext>
            </a:extLst>
          </p:cNvPr>
          <p:cNvSpPr txBox="1"/>
          <p:nvPr/>
        </p:nvSpPr>
        <p:spPr>
          <a:xfrm>
            <a:off x="518159" y="1286570"/>
            <a:ext cx="11300030" cy="95410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12 + 14 + 16 + x, x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defRPr/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; A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4A9E85CB-1EFB-433C-AA1E-A0BA2404EE37}"/>
              </a:ext>
            </a:extLst>
          </p:cNvPr>
          <p:cNvSpPr txBox="1"/>
          <p:nvPr/>
        </p:nvSpPr>
        <p:spPr>
          <a:xfrm>
            <a:off x="476795" y="428408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159" y="3674465"/>
            <a:ext cx="3510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 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26785" y="2970218"/>
            <a:ext cx="11377668" cy="214715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u="sng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i="1" u="sng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u="sng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; 14 ;16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6927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DBE24DE-D3D7-4A78-97EC-F61AE17646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="" xmlns:a16="http://schemas.microsoft.com/office/drawing/2014/main" id="{2439F3E5-6B3A-4775-BCD9-5329DF35775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" y="0"/>
            <a:ext cx="12187702" cy="6858000"/>
          </a:xfr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C13DE77-DE8E-4476-9CDA-4301C44EAC04}"/>
              </a:ext>
            </a:extLst>
          </p:cNvPr>
          <p:cNvSpPr txBox="1"/>
          <p:nvPr/>
        </p:nvSpPr>
        <p:spPr>
          <a:xfrm>
            <a:off x="3027868" y="888185"/>
            <a:ext cx="53933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accent2"/>
                </a:solidFill>
                <a:latin typeface="+mj-lt"/>
              </a:rPr>
              <a:t>KIẾN THỨC TRỌNG TÂM</a:t>
            </a:r>
            <a:endParaRPr lang="en-US" sz="32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500332" y="2055817"/>
            <a:ext cx="11352362" cy="2615719"/>
          </a:xfrm>
          <a:prstGeom prst="roundRect">
            <a:avLst/>
          </a:prstGeom>
          <a:solidFill>
            <a:srgbClr val="BB4D62"/>
          </a:solidFill>
          <a:ln w="762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00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87028E18-93E2-4561-9CEC-09DC21DC4E3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14" y="-11802"/>
            <a:ext cx="12268228" cy="6903312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5654" y="510672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=""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=""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Question">
            <a:hlinkClick r:id="" action="ppaction://media"/>
            <a:extLst>
              <a:ext uri="{FF2B5EF4-FFF2-40B4-BE49-F238E27FC236}">
                <a16:creationId xmlns=""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=""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=""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=""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19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7887B00A-52FF-45A3-9308-D1DA5A43CE0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598" y="-49894"/>
            <a:ext cx="12448598" cy="700480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=""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=""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=""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Đâu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bang a">
            <a:extLst>
              <a:ext uri="{FF2B5EF4-FFF2-40B4-BE49-F238E27FC236}">
                <a16:creationId xmlns=""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=""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=""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8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1182:2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=""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483:2</a:t>
            </a:r>
          </a:p>
        </p:txBody>
      </p:sp>
      <p:sp>
        <p:nvSpPr>
          <p:cNvPr id="31" name="bang b">
            <a:extLst>
              <a:ext uri="{FF2B5EF4-FFF2-40B4-BE49-F238E27FC236}">
                <a16:creationId xmlns=""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=""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=""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435571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351:2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=""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747:2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=""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=""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=""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=""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32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C48079FA-6B47-4F89-84B4-C13C8084568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598" y="-49894"/>
            <a:ext cx="12448598" cy="700480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=""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=""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=""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à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chia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5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=""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=""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=""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5" y="606349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150+61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=""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1575-780</a:t>
            </a:r>
          </a:p>
        </p:txBody>
      </p:sp>
      <p:sp>
        <p:nvSpPr>
          <p:cNvPr id="31" name="bang a">
            <a:extLst>
              <a:ext uri="{FF2B5EF4-FFF2-40B4-BE49-F238E27FC236}">
                <a16:creationId xmlns=""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=""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=""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300+45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=""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3015-2.15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=""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=""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=""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=""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74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7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1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B5FDBF46-252B-462F-A251-438BE16DF18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598" y="-49894"/>
            <a:ext cx="12448598" cy="700480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=""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=""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=""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noProof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noProof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=""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=""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=""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5202784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490+700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=""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100+56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=""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=""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=""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241+35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=""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42+80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=""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=""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=""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=""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C853BE61-0E01-40F8-9365-472E2D1DF5A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598" y="-49894"/>
            <a:ext cx="12448598" cy="700480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=""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=""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=""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: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iệ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ãy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i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à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chia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bang d">
            <a:extLst>
              <a:ext uri="{FF2B5EF4-FFF2-40B4-BE49-F238E27FC236}">
                <a16:creationId xmlns=""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=""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=""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140+8.9.10+20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=""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1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11+720+100</a:t>
            </a:r>
          </a:p>
        </p:txBody>
      </p:sp>
      <p:sp>
        <p:nvSpPr>
          <p:cNvPr id="31" name="bang a">
            <a:extLst>
              <a:ext uri="{FF2B5EF4-FFF2-40B4-BE49-F238E27FC236}">
                <a16:creationId xmlns=""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=""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=""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70+80+9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=""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8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50+65+230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=""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=""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=""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=""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50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A786F622-73BA-4DD9-96C8-5D53F0983D9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598" y="-49894"/>
            <a:ext cx="12448598" cy="700480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406" y="-199076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=""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=""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=""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44137" y="3048001"/>
            <a:ext cx="11087958" cy="252548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280161" y="3418147"/>
            <a:ext cx="948845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7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5</a:t>
            </a: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o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ào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”,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36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40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ắ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bang d">
            <a:extLst>
              <a:ext uri="{FF2B5EF4-FFF2-40B4-BE49-F238E27FC236}">
                <a16:creationId xmlns=""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=""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6060424"/>
            <a:ext cx="46504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lang="en-US" sz="20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=""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=""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8" y="6060424"/>
            <a:ext cx="46504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lang="en-US" sz="20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=""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=""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=""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=""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2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6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1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25" grpId="0"/>
      <p:bldP spid="25" grpId="1"/>
      <p:bldP spid="25" grpId="2"/>
      <p:bldP spid="25" grpId="3"/>
      <p:bldP spid="25" grpId="4"/>
      <p:bldP spid="25" grpId="5"/>
      <p:bldP spid="32" grpId="0" animBg="1"/>
      <p:bldP spid="32" grpId="1" animBg="1"/>
      <p:bldP spid="34" grpId="0"/>
      <p:bldP spid="34" grpId="1"/>
      <p:bldP spid="34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4948"/>
            <a:ext cx="12287794" cy="691432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8F89094-037C-461D-8A9B-3C994DC6E4C0}"/>
              </a:ext>
            </a:extLst>
          </p:cNvPr>
          <p:cNvSpPr txBox="1"/>
          <p:nvPr/>
        </p:nvSpPr>
        <p:spPr>
          <a:xfrm>
            <a:off x="1522039" y="174112"/>
            <a:ext cx="80612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u="sng" dirty="0">
                <a:solidFill>
                  <a:srgbClr val="FF0000"/>
                </a:solidFill>
                <a:latin typeface="+mj-lt"/>
              </a:rPr>
              <a:t>BÀI 6: </a:t>
            </a:r>
            <a:r>
              <a:rPr lang="vi-VN" sz="3200" b="1" dirty="0">
                <a:solidFill>
                  <a:srgbClr val="FF0000"/>
                </a:solidFill>
                <a:latin typeface="+mj-lt"/>
              </a:rPr>
              <a:t>CHIA HẾT VÀ CHIA CÓ DƯ 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  <a:p>
            <a:pPr algn="ctr"/>
            <a:r>
              <a:rPr lang="vi-VN" sz="3200" b="1" dirty="0">
                <a:solidFill>
                  <a:srgbClr val="FF0000"/>
                </a:solidFill>
                <a:latin typeface="+mj-lt"/>
              </a:rPr>
              <a:t>TÍNH CHẤT CHIA HẾT CỦA MỘT TỔNG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90817BFD-368C-4D42-8E57-E2DD83F70B30}"/>
              </a:ext>
            </a:extLst>
          </p:cNvPr>
          <p:cNvSpPr txBox="1"/>
          <p:nvPr/>
        </p:nvSpPr>
        <p:spPr>
          <a:xfrm>
            <a:off x="999818" y="1647914"/>
            <a:ext cx="10714854" cy="954107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c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hia đều 15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vở cho 3 bạn được 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bạn được bao nhiêu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vở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?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B111815-0551-47D9-8DC2-C04DCA2C8422}"/>
              </a:ext>
            </a:extLst>
          </p:cNvPr>
          <p:cNvSpPr txBox="1"/>
          <p:nvPr/>
        </p:nvSpPr>
        <p:spPr>
          <a:xfrm>
            <a:off x="999818" y="2639743"/>
            <a:ext cx="10844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ta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=3.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C02ECC26-A6DC-4F86-86A7-8109C7BA6F93}"/>
              </a:ext>
            </a:extLst>
          </p:cNvPr>
          <p:cNvSpPr txBox="1"/>
          <p:nvPr/>
        </p:nvSpPr>
        <p:spPr>
          <a:xfrm>
            <a:off x="1268506" y="4195970"/>
            <a:ext cx="9399494" cy="52322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) Có thể chia đều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7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cho 3 bạn được không?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115E2639-3D97-40CB-B4D5-CE9A6ECB0E8E}"/>
              </a:ext>
            </a:extLst>
          </p:cNvPr>
          <p:cNvSpPr txBox="1"/>
          <p:nvPr/>
        </p:nvSpPr>
        <p:spPr>
          <a:xfrm>
            <a:off x="1268506" y="4934376"/>
            <a:ext cx="99318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7 chia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hay ta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= 3.2 +1 ) </a:t>
            </a:r>
          </a:p>
        </p:txBody>
      </p:sp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3177" y="1638682"/>
            <a:ext cx="719137" cy="7667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756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/>
      <p:bldP spid="13" grpId="0" animBg="1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4045C394-752E-46EB-8A82-AD70487E6D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7" y="7938"/>
            <a:ext cx="12175743" cy="6851272"/>
          </a:xfrm>
          <a:prstGeom prst="rect">
            <a:avLst/>
          </a:prstGeom>
        </p:spPr>
      </p:pic>
      <p:sp>
        <p:nvSpPr>
          <p:cNvPr id="21506" name="AutoShape 5" descr="JERRY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413107" y="970866"/>
            <a:ext cx="658409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sz="4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sz="4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555928" y="1678752"/>
            <a:ext cx="8675000" cy="2929191"/>
          </a:xfrm>
          <a:prstGeom prst="roundRect">
            <a:avLst/>
          </a:prstGeom>
          <a:solidFill>
            <a:srgbClr val="BB4D6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lại nội dung kiến thức đã họ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àm BT 2;4 (Sgk – tr 23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bài mới “</a:t>
            </a:r>
            <a:r>
              <a:rPr lang="pt-B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chia hết cho 2, 5</a:t>
            </a:r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5113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10AA8113-6055-4410-94A0-B73304A05FB0}"/>
              </a:ext>
            </a:extLst>
          </p:cNvPr>
          <p:cNvSpPr txBox="1"/>
          <p:nvPr/>
        </p:nvSpPr>
        <p:spPr>
          <a:xfrm>
            <a:off x="517122" y="418776"/>
            <a:ext cx="614530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1. Chia hết và chia có dư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8C04BF6-4690-4F76-810B-E27335910196}"/>
              </a:ext>
            </a:extLst>
          </p:cNvPr>
          <p:cNvSpPr txBox="1"/>
          <p:nvPr/>
        </p:nvSpPr>
        <p:spPr>
          <a:xfrm>
            <a:off x="831476" y="1323218"/>
            <a:ext cx="1087284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, b </a:t>
            </a: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ai số tự nhiê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≠0) . 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q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r 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 ≤ r &lt; b</a:t>
            </a: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89AD462-2BA2-45F1-B414-9D81FC8EFDD7}"/>
              </a:ext>
            </a:extLst>
          </p:cNvPr>
          <p:cNvSpPr txBox="1"/>
          <p:nvPr/>
        </p:nvSpPr>
        <p:spPr>
          <a:xfrm>
            <a:off x="831476" y="2924627"/>
            <a:ext cx="1072044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eaLnBrk="1" hangingPunct="1">
              <a:buFontTx/>
              <a:buChar char="-"/>
            </a:pP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= 0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b</a:t>
            </a: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, 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b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 b = q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26557985-B921-4562-92BA-07A8568E4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34914"/>
              </p:ext>
            </p:extLst>
          </p:nvPr>
        </p:nvGraphicFramePr>
        <p:xfrm>
          <a:off x="4514850" y="2143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143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4F91886D-51AE-4D1A-ABCA-B307A1544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86058"/>
              </p:ext>
            </p:extLst>
          </p:nvPr>
        </p:nvGraphicFramePr>
        <p:xfrm>
          <a:off x="9087396" y="3024147"/>
          <a:ext cx="219234" cy="31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75960" imgH="177480" progId="Equation.DSMT4">
                  <p:embed/>
                </p:oleObj>
              </mc:Choice>
              <mc:Fallback>
                <p:oleObj name="Equation" r:id="rId6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7396" y="3024147"/>
                        <a:ext cx="219234" cy="314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5C46D7E4-02B1-4D63-B0B7-1A5BA1A75E54}"/>
              </a:ext>
            </a:extLst>
          </p:cNvPr>
          <p:cNvSpPr txBox="1"/>
          <p:nvPr/>
        </p:nvSpPr>
        <p:spPr>
          <a:xfrm>
            <a:off x="831476" y="4092259"/>
            <a:ext cx="1072044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eaLnBrk="1" hangingPunct="1">
              <a:buFontTx/>
              <a:buChar char="-"/>
            </a:pP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≠ 0, 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b </a:t>
            </a:r>
          </a:p>
          <a:p>
            <a:pPr eaLnBrk="1" hangingPunct="1"/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D478349D-9DEC-4D5A-9951-EAF2C601C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43885"/>
              </p:ext>
            </p:extLst>
          </p:nvPr>
        </p:nvGraphicFramePr>
        <p:xfrm>
          <a:off x="8451670" y="4143927"/>
          <a:ext cx="201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201147" imgH="378181" progId="Equation.DSMT4">
                  <p:embed/>
                </p:oleObj>
              </mc:Choice>
              <mc:Fallback>
                <p:oleObj name="Equation" r:id="rId8" imgW="201147" imgH="3781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51670" y="4143927"/>
                        <a:ext cx="2016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672BFEC-DE36-489D-BF40-D0DC94E4C06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2768" y="1323218"/>
            <a:ext cx="628708" cy="703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94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11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5113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9584D32-1F2D-4983-A14B-37241D579584}"/>
              </a:ext>
            </a:extLst>
          </p:cNvPr>
          <p:cNvSpPr txBox="1"/>
          <p:nvPr/>
        </p:nvSpPr>
        <p:spPr>
          <a:xfrm>
            <a:off x="791755" y="330262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1. Chia hết và chia có dư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BC81E5BC-55EB-41CB-97A8-ED8970300AEC}"/>
              </a:ext>
            </a:extLst>
          </p:cNvPr>
          <p:cNvSpPr txBox="1"/>
          <p:nvPr/>
        </p:nvSpPr>
        <p:spPr>
          <a:xfrm>
            <a:off x="914400" y="1058719"/>
            <a:ext cx="10515600" cy="1569660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00B0F0"/>
                </a:solidFill>
                <a:latin typeface="+mj-lt"/>
              </a:rPr>
              <a:t>Thực hành 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) </a:t>
            </a:r>
            <a:r>
              <a:rPr lang="vi-VN" sz="3200" dirty="0">
                <a:solidFill>
                  <a:srgbClr val="FFC000"/>
                </a:solidFill>
                <a:latin typeface="+mj-lt"/>
              </a:rPr>
              <a:t>Hãy tìm số dư trong phép chia mỗi số sau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rgbClr val="FFC000"/>
                </a:solidFill>
                <a:latin typeface="+mj-lt"/>
              </a:rPr>
              <a:t> </a:t>
            </a:r>
            <a:r>
              <a:rPr lang="vi-VN" sz="3200" dirty="0">
                <a:solidFill>
                  <a:srgbClr val="FFC000"/>
                </a:solidFill>
                <a:latin typeface="+mj-lt"/>
              </a:rPr>
              <a:t>cho 3</a:t>
            </a:r>
            <a:endParaRPr lang="en-US" sz="3200" dirty="0">
              <a:solidFill>
                <a:srgbClr val="FFC000"/>
              </a:solidFill>
              <a:latin typeface="+mj-lt"/>
            </a:endParaRPr>
          </a:p>
          <a:p>
            <a:endParaRPr lang="en-US" sz="3200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11" name="Cloud 10">
            <a:extLst>
              <a:ext uri="{FF2B5EF4-FFF2-40B4-BE49-F238E27FC236}">
                <a16:creationId xmlns="" xmlns:a16="http://schemas.microsoft.com/office/drawing/2014/main" id="{E88F7D0C-4FC1-4739-B8D1-C55DD5C9F527}"/>
              </a:ext>
            </a:extLst>
          </p:cNvPr>
          <p:cNvSpPr/>
          <p:nvPr/>
        </p:nvSpPr>
        <p:spPr>
          <a:xfrm>
            <a:off x="1290320" y="3286098"/>
            <a:ext cx="9093199" cy="2670569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2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255: 3 = 85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157 : 3 = 52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5105 : 3 = 1701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D7FF14E8-22CA-444F-8C2E-37A571520756}"/>
              </a:ext>
            </a:extLst>
          </p:cNvPr>
          <p:cNvSpPr txBox="1"/>
          <p:nvPr/>
        </p:nvSpPr>
        <p:spPr>
          <a:xfrm>
            <a:off x="3124247" y="2028869"/>
            <a:ext cx="7259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5                         157             5105</a:t>
            </a:r>
          </a:p>
        </p:txBody>
      </p:sp>
    </p:spTree>
    <p:extLst>
      <p:ext uri="{BB962C8B-B14F-4D97-AF65-F5344CB8AC3E}">
        <p14:creationId xmlns:p14="http://schemas.microsoft.com/office/powerpoint/2010/main" val="349682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6322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9584D32-1F2D-4983-A14B-37241D579584}"/>
              </a:ext>
            </a:extLst>
          </p:cNvPr>
          <p:cNvSpPr txBox="1"/>
          <p:nvPr/>
        </p:nvSpPr>
        <p:spPr>
          <a:xfrm>
            <a:off x="791755" y="330262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1. Chia hết và chia có dư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BC81E5BC-55EB-41CB-97A8-ED8970300AEC}"/>
              </a:ext>
            </a:extLst>
          </p:cNvPr>
          <p:cNvSpPr txBox="1"/>
          <p:nvPr/>
        </p:nvSpPr>
        <p:spPr>
          <a:xfrm>
            <a:off x="914399" y="1058719"/>
            <a:ext cx="10937289" cy="1077218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00B0F0"/>
                </a:solidFill>
                <a:latin typeface="+mj-lt"/>
              </a:rPr>
              <a:t>Thực hành 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xi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xi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Cloud 10">
            <a:extLst>
              <a:ext uri="{FF2B5EF4-FFF2-40B4-BE49-F238E27FC236}">
                <a16:creationId xmlns="" xmlns:a16="http://schemas.microsoft.com/office/drawing/2014/main" id="{E88F7D0C-4FC1-4739-B8D1-C55DD5C9F527}"/>
              </a:ext>
            </a:extLst>
          </p:cNvPr>
          <p:cNvSpPr/>
          <p:nvPr/>
        </p:nvSpPr>
        <p:spPr>
          <a:xfrm>
            <a:off x="2829609" y="2926080"/>
            <a:ext cx="6121351" cy="2774697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1144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161"/>
            <a:ext cx="12287794" cy="691432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B2CC7C3-36C9-449B-BC02-43328C578D2C}"/>
              </a:ext>
            </a:extLst>
          </p:cNvPr>
          <p:cNvSpPr txBox="1"/>
          <p:nvPr/>
        </p:nvSpPr>
        <p:spPr>
          <a:xfrm>
            <a:off x="418012" y="344309"/>
            <a:ext cx="70394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CAC8080-D445-4BB0-B580-9585C0F7A6B1}"/>
              </a:ext>
            </a:extLst>
          </p:cNvPr>
          <p:cNvSpPr txBox="1"/>
          <p:nvPr/>
        </p:nvSpPr>
        <p:spPr>
          <a:xfrm>
            <a:off x="1087121" y="1131072"/>
            <a:ext cx="105794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vi-VN" sz="280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Viết hai số chia hết cho </a:t>
            </a:r>
            <a:r>
              <a:rPr lang="en-US" sz="2800" dirty="0">
                <a:solidFill>
                  <a:schemeClr val="accent4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vi-VN" sz="280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. Tổng của chúng có chia hết cho </a:t>
            </a:r>
            <a:r>
              <a:rPr lang="en-US" sz="280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11</a:t>
            </a:r>
            <a:r>
              <a:rPr lang="vi-VN" sz="280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 không?</a:t>
            </a:r>
          </a:p>
          <a:p>
            <a:pPr marL="342900" indent="-342900">
              <a:buAutoNum type="alphaLcParenR"/>
            </a:pPr>
            <a:r>
              <a:rPr lang="vi-VN" sz="2800" dirty="0">
                <a:solidFill>
                  <a:schemeClr val="accent4">
                    <a:lumMod val="20000"/>
                    <a:lumOff val="80000"/>
                  </a:schemeClr>
                </a:solidFill>
                <a:latin typeface="+mj-lt"/>
              </a:rPr>
              <a:t>Viết hai số chia hết cho 13. Tổng của chúng có chia hết cho 13 không?</a:t>
            </a:r>
            <a:endParaRPr lang="en-US" sz="2800" dirty="0">
              <a:solidFill>
                <a:schemeClr val="accent4">
                  <a:lumMod val="20000"/>
                  <a:lumOff val="80000"/>
                </a:schemeClr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8012" y="2275840"/>
            <a:ext cx="10961188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vi-VN" sz="2800" dirty="0">
                <a:solidFill>
                  <a:schemeClr val="bg1"/>
                </a:solidFill>
                <a:latin typeface="+mj-lt"/>
              </a:rPr>
              <a:t>Hai số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và 3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chia hết 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ng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+3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2"/>
                </a:solidFill>
                <a:latin typeface="+mj-lt"/>
              </a:rPr>
              <a:t>chia hết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Hai số 26 và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đều chia hết cho 13. 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ng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26+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2"/>
                </a:solidFill>
                <a:latin typeface="+mj-lt"/>
              </a:rPr>
              <a:t>chia hết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cho 13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  <a:p>
            <a:endParaRPr lang="en-US" dirty="0"/>
          </a:p>
        </p:txBody>
      </p:sp>
      <p:pic>
        <p:nvPicPr>
          <p:cNvPr id="18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7984" y="1220770"/>
            <a:ext cx="719137" cy="7667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650966" y="4348667"/>
            <a:ext cx="10495280" cy="1547305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6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36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, b, n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n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  n </a:t>
            </a:r>
            <a:r>
              <a:rPr lang="en-US" alt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  n</a:t>
            </a:r>
          </a:p>
        </p:txBody>
      </p:sp>
      <p:graphicFrame>
        <p:nvGraphicFramePr>
          <p:cNvPr id="1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75556"/>
              </p:ext>
            </p:extLst>
          </p:nvPr>
        </p:nvGraphicFramePr>
        <p:xfrm>
          <a:off x="2013857" y="5150373"/>
          <a:ext cx="477520" cy="4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76035" imgH="177415" progId="Equation.DSMT4">
                  <p:embed/>
                </p:oleObj>
              </mc:Choice>
              <mc:Fallback>
                <p:oleObj name="Equation" r:id="rId5" imgW="76035" imgH="177415" progId="Equation.DSMT4">
                  <p:embed/>
                  <p:pic>
                    <p:nvPicPr>
                      <p:cNvPr id="923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857" y="5150373"/>
                        <a:ext cx="477520" cy="45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99835"/>
              </p:ext>
            </p:extLst>
          </p:nvPr>
        </p:nvGraphicFramePr>
        <p:xfrm>
          <a:off x="3430837" y="5166080"/>
          <a:ext cx="1087461" cy="4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76035" imgH="177415" progId="Equation.DSMT4">
                  <p:embed/>
                </p:oleObj>
              </mc:Choice>
              <mc:Fallback>
                <p:oleObj name="Equation" r:id="rId7" imgW="76035" imgH="177415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837" y="5166080"/>
                        <a:ext cx="1087461" cy="45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94459"/>
              </p:ext>
            </p:extLst>
          </p:nvPr>
        </p:nvGraphicFramePr>
        <p:xfrm>
          <a:off x="6138092" y="5122320"/>
          <a:ext cx="477520" cy="4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8" imgW="76035" imgH="177415" progId="Equation.DSMT4">
                  <p:embed/>
                </p:oleObj>
              </mc:Choice>
              <mc:Fallback>
                <p:oleObj name="Equation" r:id="rId8" imgW="76035" imgH="177415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092" y="5122320"/>
                        <a:ext cx="477520" cy="45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50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287794" cy="687886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B2CC7C3-36C9-449B-BC02-43328C578D2C}"/>
              </a:ext>
            </a:extLst>
          </p:cNvPr>
          <p:cNvSpPr txBox="1"/>
          <p:nvPr/>
        </p:nvSpPr>
        <p:spPr>
          <a:xfrm>
            <a:off x="418012" y="344309"/>
            <a:ext cx="70394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709920" y="1110407"/>
            <a:ext cx="5567680" cy="146099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9.7   7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.2020  7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37465"/>
              </p:ext>
            </p:extLst>
          </p:nvPr>
        </p:nvGraphicFramePr>
        <p:xfrm>
          <a:off x="9203887" y="1613351"/>
          <a:ext cx="348298" cy="4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887" y="1613351"/>
                        <a:ext cx="348298" cy="45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Callout 12"/>
          <p:cNvSpPr/>
          <p:nvPr/>
        </p:nvSpPr>
        <p:spPr>
          <a:xfrm rot="600631">
            <a:off x="1123479" y="2953931"/>
            <a:ext cx="8798560" cy="3108960"/>
          </a:xfrm>
          <a:prstGeom prst="cloudCallout">
            <a:avLst>
              <a:gd name="adj1" fmla="val -28327"/>
              <a:gd name="adj2" fmla="val 7125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505750" y="3580982"/>
            <a:ext cx="67947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AA0ABCAA-533D-476E-935F-764C739D5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58204"/>
              </p:ext>
            </p:extLst>
          </p:nvPr>
        </p:nvGraphicFramePr>
        <p:xfrm>
          <a:off x="7652014" y="3652945"/>
          <a:ext cx="326012" cy="39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AA0ABCAA-533D-476E-935F-764C739D5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2014" y="3652945"/>
                        <a:ext cx="326012" cy="391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27"/>
          <p:cNvSpPr/>
          <p:nvPr/>
        </p:nvSpPr>
        <p:spPr>
          <a:xfrm>
            <a:off x="496025" y="1061481"/>
            <a:ext cx="5081815" cy="1558851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ha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129.7 +14.2020</a:t>
            </a:r>
          </a:p>
        </p:txBody>
      </p:sp>
      <p:graphicFrame>
        <p:nvGraphicFramePr>
          <p:cNvPr id="1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88423"/>
              </p:ext>
            </p:extLst>
          </p:nvPr>
        </p:nvGraphicFramePr>
        <p:xfrm>
          <a:off x="7130864" y="1613351"/>
          <a:ext cx="477520" cy="4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76035" imgH="177415" progId="Equation.DSMT4">
                  <p:embed/>
                </p:oleObj>
              </mc:Choice>
              <mc:Fallback>
                <p:oleObj name="Equation" r:id="rId8" imgW="76035" imgH="177415" progId="Equation.DSMT4">
                  <p:embed/>
                  <p:pic>
                    <p:nvPicPr>
                      <p:cNvPr id="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864" y="1613351"/>
                        <a:ext cx="477520" cy="45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26D6AB6E-4DA9-4430-9D6E-56DD62BD42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2782" y="4986975"/>
            <a:ext cx="1821394" cy="1648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06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3" grpId="0" animBg="1"/>
      <p:bldP spid="14" grpId="0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897" y="0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01601E08-C153-476D-B6D2-B1BCC49B8F84}"/>
              </a:ext>
            </a:extLst>
          </p:cNvPr>
          <p:cNvSpPr txBox="1"/>
          <p:nvPr/>
        </p:nvSpPr>
        <p:spPr>
          <a:xfrm>
            <a:off x="563880" y="314533"/>
            <a:ext cx="714687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99C944B-3E7C-4F9F-B4F7-5F9FDB0CF0C9}"/>
              </a:ext>
            </a:extLst>
          </p:cNvPr>
          <p:cNvSpPr txBox="1"/>
          <p:nvPr/>
        </p:nvSpPr>
        <p:spPr>
          <a:xfrm>
            <a:off x="766354" y="1122363"/>
            <a:ext cx="9083040" cy="1077218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00B050"/>
                </a:solidFill>
              </a:rPr>
              <a:t>Nhận xét</a:t>
            </a:r>
            <a:r>
              <a:rPr lang="vi-VN" sz="2600" dirty="0">
                <a:solidFill>
                  <a:schemeClr val="bg1"/>
                </a:solidFill>
              </a:rPr>
              <a:t>: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n, b   n,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– b)  n</a:t>
            </a:r>
          </a:p>
          <a:p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*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n, b   n, c   n 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 + c)  n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B213DADF-30D4-4DF2-810D-425C1F503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02509"/>
              </p:ext>
            </p:extLst>
          </p:nvPr>
        </p:nvGraphicFramePr>
        <p:xfrm>
          <a:off x="4021998" y="1243572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219498" imgH="315452" progId="Equation.DSMT4">
                  <p:embed/>
                </p:oleObj>
              </mc:Choice>
              <mc:Fallback>
                <p:oleObj name="Equation" r:id="rId4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1998" y="1243572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26DDFABC-CC11-4000-97CF-1E6F56AB5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12416"/>
              </p:ext>
            </p:extLst>
          </p:nvPr>
        </p:nvGraphicFramePr>
        <p:xfrm>
          <a:off x="4886856" y="1267799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219498" imgH="315452" progId="Equation.DSMT4">
                  <p:embed/>
                </p:oleObj>
              </mc:Choice>
              <mc:Fallback>
                <p:oleObj name="Equation" r:id="rId6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6856" y="1267799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2C9B5FA1-DFFF-44C7-931F-2BA98CAC2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97547"/>
              </p:ext>
            </p:extLst>
          </p:nvPr>
        </p:nvGraphicFramePr>
        <p:xfrm>
          <a:off x="7120346" y="1256721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219498" imgH="315452" progId="Equation.DSMT4">
                  <p:embed/>
                </p:oleObj>
              </mc:Choice>
              <mc:Fallback>
                <p:oleObj name="Equation" r:id="rId8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20346" y="1256721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FFA22FC9-D1F5-4DF0-BCBA-6EB044ED710D}"/>
              </a:ext>
            </a:extLst>
          </p:cNvPr>
          <p:cNvSpPr txBox="1"/>
          <p:nvPr/>
        </p:nvSpPr>
        <p:spPr>
          <a:xfrm>
            <a:off x="806894" y="2856588"/>
            <a:ext cx="9337769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i="1" dirty="0">
                <a:solidFill>
                  <a:schemeClr val="bg1"/>
                </a:solidFill>
                <a:latin typeface="+mj-lt"/>
              </a:rPr>
              <a:t>Ví dụ</a:t>
            </a:r>
            <a:r>
              <a:rPr lang="en-US" sz="3200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i="1" dirty="0">
                <a:solidFill>
                  <a:schemeClr val="bg1"/>
                </a:solidFill>
                <a:latin typeface="+mj-lt"/>
              </a:rPr>
              <a:t>: </a:t>
            </a:r>
            <a:r>
              <a:rPr lang="en-US" sz="3200" i="1" dirty="0">
                <a:solidFill>
                  <a:schemeClr val="bg1"/>
                </a:solidFill>
                <a:latin typeface="+mj-lt"/>
              </a:rPr>
              <a:t>       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  3 và 12  3 thì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-12)  3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  <a:p>
            <a:endParaRPr lang="en-US" sz="3200" dirty="0">
              <a:solidFill>
                <a:schemeClr val="bg1"/>
              </a:solidFill>
              <a:latin typeface="+mj-lt"/>
            </a:endParaRPr>
          </a:p>
          <a:p>
            <a:r>
              <a:rPr lang="vi-VN" sz="3200" i="1" dirty="0">
                <a:solidFill>
                  <a:schemeClr val="bg1"/>
                </a:solidFill>
                <a:latin typeface="+mj-lt"/>
              </a:rPr>
              <a:t>Ví dụ</a:t>
            </a:r>
            <a:r>
              <a:rPr lang="en-US" sz="3200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1"/>
                </a:solidFill>
                <a:latin typeface="+mj-lt"/>
              </a:rPr>
              <a:t>:            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12 </a:t>
            </a:r>
            <a:r>
              <a:rPr lang="en-US" sz="32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2; 8 </a:t>
            </a:r>
            <a:r>
              <a:rPr lang="en-US" sz="32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2 và 24 </a:t>
            </a:r>
            <a:r>
              <a:rPr lang="en-US" sz="32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2 thì (12+8+24) </a:t>
            </a:r>
            <a:r>
              <a:rPr lang="en-US" sz="32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  <a:p>
            <a:endParaRPr lang="en-US" sz="2600" dirty="0">
              <a:solidFill>
                <a:schemeClr val="bg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0F14E1B2-A006-420B-8790-DD9CA4C87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69032"/>
              </p:ext>
            </p:extLst>
          </p:nvPr>
        </p:nvGraphicFramePr>
        <p:xfrm>
          <a:off x="3695518" y="3006031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0" imgW="219498" imgH="315452" progId="Equation.DSMT4">
                  <p:embed/>
                </p:oleObj>
              </mc:Choice>
              <mc:Fallback>
                <p:oleObj name="Equation" r:id="rId10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5518" y="3006031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DCF9BE26-674F-4B51-96FE-DAF531BE0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96952"/>
              </p:ext>
            </p:extLst>
          </p:nvPr>
        </p:nvGraphicFramePr>
        <p:xfrm>
          <a:off x="7368901" y="2990946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2" imgW="219498" imgH="315452" progId="Equation.DSMT4">
                  <p:embed/>
                </p:oleObj>
              </mc:Choice>
              <mc:Fallback>
                <p:oleObj name="Equation" r:id="rId12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8901" y="2990946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B8A053FE-C067-4AD1-B3F0-FDBB948D6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06085"/>
              </p:ext>
            </p:extLst>
          </p:nvPr>
        </p:nvGraphicFramePr>
        <p:xfrm>
          <a:off x="5088799" y="3012639"/>
          <a:ext cx="219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4" imgW="219498" imgH="315452" progId="Equation.DSMT4">
                  <p:embed/>
                </p:oleObj>
              </mc:Choice>
              <mc:Fallback>
                <p:oleObj name="Equation" r:id="rId14" imgW="219498" imgH="3154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88799" y="3012639"/>
                        <a:ext cx="2190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893D3F7B-F99F-446F-82D7-97C750884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985"/>
              </p:ext>
            </p:extLst>
          </p:nvPr>
        </p:nvGraphicFramePr>
        <p:xfrm>
          <a:off x="5754189" y="1763085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6" imgW="219498" imgH="317254" progId="Equation.DSMT4">
                  <p:embed/>
                </p:oleObj>
              </mc:Choice>
              <mc:Fallback>
                <p:oleObj name="Equation" r:id="rId16" imgW="219498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54189" y="1763085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="" xmlns:a16="http://schemas.microsoft.com/office/drawing/2014/main" id="{26531BFD-4163-48D1-B157-F8DC15494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48069"/>
              </p:ext>
            </p:extLst>
          </p:nvPr>
        </p:nvGraphicFramePr>
        <p:xfrm>
          <a:off x="4897890" y="1771933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8" imgW="219498" imgH="317254" progId="Equation.DSMT4">
                  <p:embed/>
                </p:oleObj>
              </mc:Choice>
              <mc:Fallback>
                <p:oleObj name="Equation" r:id="rId18" imgW="219498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97890" y="1771933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1C765BF5-1D61-476D-9B1B-EA8F71ADF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86541"/>
              </p:ext>
            </p:extLst>
          </p:nvPr>
        </p:nvGraphicFramePr>
        <p:xfrm>
          <a:off x="4021999" y="1725847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0" imgW="219498" imgH="317254" progId="Equation.DSMT4">
                  <p:embed/>
                </p:oleObj>
              </mc:Choice>
              <mc:Fallback>
                <p:oleObj name="Equation" r:id="rId20" imgW="219498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21999" y="1725847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25FBE951-A532-4E51-ADFF-7439588FB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46543"/>
              </p:ext>
            </p:extLst>
          </p:nvPr>
        </p:nvGraphicFramePr>
        <p:xfrm>
          <a:off x="8651039" y="1725847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22" imgW="219498" imgH="317254" progId="Equation.DSMT4">
                  <p:embed/>
                </p:oleObj>
              </mc:Choice>
              <mc:Fallback>
                <p:oleObj name="Equation" r:id="rId22" imgW="219498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51039" y="1725847"/>
                        <a:ext cx="2190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7BE4A7B1-A380-43FE-AC30-FCCE532A6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77043"/>
              </p:ext>
            </p:extLst>
          </p:nvPr>
        </p:nvGraphicFramePr>
        <p:xfrm>
          <a:off x="5941884" y="3933806"/>
          <a:ext cx="2174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24" imgW="218059" imgH="318696" progId="Equation.DSMT4">
                  <p:embed/>
                </p:oleObj>
              </mc:Choice>
              <mc:Fallback>
                <p:oleObj name="Equation" r:id="rId24" imgW="218059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41884" y="3933806"/>
                        <a:ext cx="21748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="" xmlns:a16="http://schemas.microsoft.com/office/drawing/2014/main" id="{C4136ACA-0226-4EBF-9D3D-1607AECF6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59301"/>
              </p:ext>
            </p:extLst>
          </p:nvPr>
        </p:nvGraphicFramePr>
        <p:xfrm>
          <a:off x="4538061" y="3933806"/>
          <a:ext cx="2174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26" imgW="218059" imgH="318696" progId="Equation.DSMT4">
                  <p:embed/>
                </p:oleObj>
              </mc:Choice>
              <mc:Fallback>
                <p:oleObj name="Equation" r:id="rId26" imgW="218059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38061" y="3933806"/>
                        <a:ext cx="21748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E2CE4F73-4DB1-47AF-9DF4-CBE4412B6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18508"/>
              </p:ext>
            </p:extLst>
          </p:nvPr>
        </p:nvGraphicFramePr>
        <p:xfrm>
          <a:off x="3683270" y="3948772"/>
          <a:ext cx="2174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28" imgW="218059" imgH="318696" progId="Equation.DSMT4">
                  <p:embed/>
                </p:oleObj>
              </mc:Choice>
              <mc:Fallback>
                <p:oleObj name="Equation" r:id="rId28" imgW="218059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83270" y="3948772"/>
                        <a:ext cx="21748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9E12561E-F899-4AA5-B5C3-630732963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73885"/>
              </p:ext>
            </p:extLst>
          </p:nvPr>
        </p:nvGraphicFramePr>
        <p:xfrm>
          <a:off x="8652627" y="3948772"/>
          <a:ext cx="2174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0" imgW="218059" imgH="318696" progId="Equation.DSMT4">
                  <p:embed/>
                </p:oleObj>
              </mc:Choice>
              <mc:Fallback>
                <p:oleObj name="Equation" r:id="rId30" imgW="218059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652627" y="3948772"/>
                        <a:ext cx="21748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02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213B51A-529C-4C2E-9EDD-16BF68867F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0D4941F-E09F-4B1B-A129-1D69CF05AC8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BCA806A-D8C6-4F35-A74C-6C76F473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897" y="0"/>
            <a:ext cx="12287794" cy="69143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A47E5608-9EDF-4575-8404-E8F9EFD8F276}"/>
              </a:ext>
            </a:extLst>
          </p:cNvPr>
          <p:cNvSpPr txBox="1"/>
          <p:nvPr/>
        </p:nvSpPr>
        <p:spPr>
          <a:xfrm>
            <a:off x="777108" y="538062"/>
            <a:ext cx="6143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u="sng" dirty="0">
                <a:solidFill>
                  <a:schemeClr val="accent2"/>
                </a:solidFill>
                <a:latin typeface="+mj-lt"/>
              </a:rPr>
              <a:t>2. Tính chất chia hết của một tổng</a:t>
            </a:r>
            <a:endParaRPr lang="en-US" sz="3200" b="1" u="sng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F4E12763-4E0E-4E3B-9372-62F754EC9B8B}"/>
              </a:ext>
            </a:extLst>
          </p:cNvPr>
          <p:cNvSpPr txBox="1"/>
          <p:nvPr/>
        </p:nvSpPr>
        <p:spPr>
          <a:xfrm>
            <a:off x="864571" y="1303716"/>
            <a:ext cx="10849190" cy="954107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AC0142C-206D-4551-AB95-52CE5B5BB1D7}"/>
              </a:ext>
            </a:extLst>
          </p:cNvPr>
          <p:cNvSpPr txBox="1"/>
          <p:nvPr/>
        </p:nvSpPr>
        <p:spPr>
          <a:xfrm>
            <a:off x="668384" y="3963795"/>
            <a:ext cx="67883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314" y="1287054"/>
            <a:ext cx="675257" cy="60949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4571" y="2931067"/>
            <a:ext cx="659214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Số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6</a:t>
            </a:r>
          </a:p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 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Số 1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6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Xét tổng: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=2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không chia hết cho 6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Xét hiệu: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-12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=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không chia hết cho 6</a:t>
            </a:r>
          </a:p>
          <a:p>
            <a:endParaRPr lang="en-US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="" xmlns:a16="http://schemas.microsoft.com/office/drawing/2014/main" id="{ECB22FBD-367E-4071-9352-E3ECDEA4F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71638"/>
              </p:ext>
            </p:extLst>
          </p:nvPr>
        </p:nvGraphicFramePr>
        <p:xfrm>
          <a:off x="2830067" y="3000862"/>
          <a:ext cx="415265" cy="38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201147" imgH="378181" progId="Equation.DSMT4">
                  <p:embed/>
                </p:oleObj>
              </mc:Choice>
              <mc:Fallback>
                <p:oleObj name="Equation" r:id="rId5" imgW="201147" imgH="378181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ECB22FBD-367E-4071-9352-E3ECDEA4F3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0067" y="3000862"/>
                        <a:ext cx="415265" cy="38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608A6D50-FCEE-4BEC-996B-F7E1D3373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83318"/>
              </p:ext>
            </p:extLst>
          </p:nvPr>
        </p:nvGraphicFramePr>
        <p:xfrm>
          <a:off x="2908770" y="3460380"/>
          <a:ext cx="257860" cy="35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219498" imgH="317254" progId="Equation.DSMT4">
                  <p:embed/>
                </p:oleObj>
              </mc:Choice>
              <mc:Fallback>
                <p:oleObj name="Equation" r:id="rId7" imgW="219498" imgH="317254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="" xmlns:a16="http://schemas.microsoft.com/office/drawing/2014/main" id="{608A6D50-FCEE-4BEC-996B-F7E1D33734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770" y="3460380"/>
                        <a:ext cx="257860" cy="35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47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24</TotalTime>
  <Words>1285</Words>
  <Application>Microsoft Office PowerPoint</Application>
  <PresentationFormat>Custom</PresentationFormat>
  <Paragraphs>109</Paragraphs>
  <Slides>20</Slides>
  <Notes>0</Notes>
  <HiddenSlides>0</HiddenSlides>
  <MMClips>2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10</dc:creator>
  <cp:lastModifiedBy>TTP1</cp:lastModifiedBy>
  <cp:revision>77</cp:revision>
  <dcterms:created xsi:type="dcterms:W3CDTF">2021-08-29T14:36:29Z</dcterms:created>
  <dcterms:modified xsi:type="dcterms:W3CDTF">2021-09-12T11:22:06Z</dcterms:modified>
</cp:coreProperties>
</file>